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drawing2.xml" ContentType="application/vnd.ms-office.drawingml.diagramDrawing+xml"/>
  <Override PartName="/ppt/diagrams/quickStyle4.xml" ContentType="application/vnd.openxmlformats-officedocument.drawingml.diagramStyl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diagrams/layout4.xml" ContentType="application/vnd.openxmlformats-officedocument.drawingml.diagramLayout+xml"/>
  <Override PartName="/docProps/custom.xml" ContentType="application/vnd.openxmlformats-officedocument.custom-properties+xml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Default Extension="vml" ContentType="application/vnd.openxmlformats-officedocument.vmlDrawing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diagrams/colors2.xml" ContentType="application/vnd.openxmlformats-officedocument.drawingml.diagramColors+xml"/>
  <Override PartName="/ppt/diagrams/drawing3.xml" ContentType="application/vnd.ms-office.drawingml.diagramDrawing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diagrams/quickStyle3.xml" ContentType="application/vnd.openxmlformats-officedocument.drawingml.diagramStyle+xml"/>
  <Override PartName="/ppt/slides/slide1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3"/>
  </p:notesMasterIdLst>
  <p:sldIdLst>
    <p:sldId id="256" r:id="rId2"/>
    <p:sldId id="284" r:id="rId3"/>
    <p:sldId id="285" r:id="rId4"/>
    <p:sldId id="286" r:id="rId5"/>
    <p:sldId id="290" r:id="rId6"/>
    <p:sldId id="302" r:id="rId7"/>
    <p:sldId id="312" r:id="rId8"/>
    <p:sldId id="313" r:id="rId9"/>
    <p:sldId id="314" r:id="rId10"/>
    <p:sldId id="316" r:id="rId11"/>
    <p:sldId id="297" r:id="rId12"/>
  </p:sldIdLst>
  <p:sldSz cx="9144000" cy="6858000" type="screen4x3"/>
  <p:notesSz cx="6858000" cy="9144000"/>
  <p:defaultTextStyle>
    <a:lvl1pPr marL="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  <a:extLst/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33CC"/>
    <a:srgbClr val="777777"/>
  </p:clrMru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  <a:neCell>
      <a:tcStyle>
        <a:tcBdr/>
      </a:tcStyle>
    </a:neCell>
    <a:nwCell>
      <a:tcStyle>
        <a:tcBdr/>
      </a:tcStyle>
    </a:nwCel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  <a:neCell>
      <a:tcStyle>
        <a:tcBdr/>
      </a:tcStyle>
    </a:neCell>
    <a:nwCell>
      <a:tcStyle>
        <a:tcBdr/>
      </a:tcStyle>
    </a:nwCel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  <a:nwCell>
      <a:tcStyle>
        <a:tcBdr/>
      </a:tcStyle>
    </a:nw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  <a:nwCell>
      <a:tcStyle>
        <a:tcBdr/>
      </a:tcStyle>
    </a:nwCell>
  </a:tblStyle>
  <a:tblStyle styleId="{5C22544A-7EE6-4342-B048-85BDC9FD1C3A}" styleName="Medium Style 2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scrgbClr r="0" g="0" b="0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  <a:neCell>
      <a:tcStyle>
        <a:tcBdr/>
      </a:tcStyle>
    </a:neCell>
    <a:nwCell>
      <a:tcStyle>
        <a:tcBdr/>
      </a:tcStyle>
    </a:nw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  <a:nwCell>
      <a:tcStyle>
        <a:tcBdr/>
      </a:tcStyle>
    </a:nw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  <a:neCell>
      <a:tcStyle>
        <a:tcBdr/>
      </a:tcStyle>
    </a:neCell>
    <a:nwCell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6" d="100"/>
          <a:sy n="46" d="100"/>
        </p:scale>
        <p:origin x="-120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jpeg"/></Relationships>
</file>

<file path=ppt/diagrams/_rels/data3.xml.rels><?xml version="1.0" encoding="UTF-8" standalone="yes"?>
<Relationships xmlns="http://schemas.openxmlformats.org/package/2006/relationships"><Relationship Id="rId1" Type="http://schemas.openxmlformats.org/officeDocument/2006/relationships/image" Target="../media/image6.jpeg"/></Relationships>
</file>

<file path=ppt/diagrams/_rels/data4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jpe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jpeg"/></Relationships>
</file>

<file path=ppt/diagram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6.jpeg"/></Relationships>
</file>

<file path=ppt/diagrams/_rels/drawing4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3">
  <dgm:title val=""/>
  <dgm:desc val=""/>
  <dgm:catLst>
    <dgm:cat type="accent2" pri="11300"/>
  </dgm:catLst>
  <dgm:styleLbl name="node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shade val="80000"/>
      </a:schemeClr>
      <a:schemeClr val="accent2">
        <a:tint val="7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/>
    <dgm:txEffectClrLst/>
  </dgm:styleLbl>
  <dgm:styleLbl name="ln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9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8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3">
  <dgm:title val=""/>
  <dgm:desc val=""/>
  <dgm:catLst>
    <dgm:cat type="accent2" pri="11300"/>
  </dgm:catLst>
  <dgm:styleLbl name="node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shade val="80000"/>
      </a:schemeClr>
      <a:schemeClr val="accent2">
        <a:tint val="7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/>
    <dgm:txEffectClrLst/>
  </dgm:styleLbl>
  <dgm:styleLbl name="ln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9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8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3">
  <dgm:title val=""/>
  <dgm:desc val=""/>
  <dgm:catLst>
    <dgm:cat type="accent2" pri="11300"/>
  </dgm:catLst>
  <dgm:styleLbl name="node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shade val="80000"/>
      </a:schemeClr>
      <a:schemeClr val="accent2">
        <a:tint val="7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/>
    <dgm:txEffectClrLst/>
  </dgm:styleLbl>
  <dgm:styleLbl name="ln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9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8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3">
  <dgm:title val=""/>
  <dgm:desc val=""/>
  <dgm:catLst>
    <dgm:cat type="accent2" pri="11300"/>
  </dgm:catLst>
  <dgm:styleLbl name="node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shade val="80000"/>
      </a:schemeClr>
      <a:schemeClr val="accent2">
        <a:tint val="7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/>
    <dgm:txEffectClrLst/>
  </dgm:styleLbl>
  <dgm:styleLbl name="ln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9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8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24B6AAB-0F0B-4140-B1AC-6DB1274A11D9}" type="doc">
      <dgm:prSet loTypeId="urn:microsoft.com/office/officeart/2005/8/layout/vList4" loCatId="list" qsTypeId="urn:microsoft.com/office/officeart/2005/8/quickstyle/simple5" qsCatId="simple" csTypeId="urn:microsoft.com/office/officeart/2005/8/colors/accent2_3" csCatId="accent2" phldr="1"/>
      <dgm:spPr/>
      <dgm:t>
        <a:bodyPr/>
        <a:lstStyle/>
        <a:p>
          <a:endParaRPr lang="en-US"/>
        </a:p>
      </dgm:t>
    </dgm:pt>
    <dgm:pt modelId="{595B7B89-8994-45B1-8992-7CEEC2D79110}">
      <dgm:prSet phldrT="[Text]" custT="1"/>
      <dgm:spPr/>
      <dgm:t>
        <a:bodyPr/>
        <a:lstStyle/>
        <a:p>
          <a:r>
            <a:rPr lang="en-US" sz="2800" b="1" i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Define period and frequency of waves</a:t>
          </a:r>
          <a:endParaRPr lang="en-US" sz="2000" b="1" i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5A2BCBEF-2018-41C3-8F6A-24943C80E889}" type="parTrans" cxnId="{FAF3BAF0-30C2-414E-8CF5-C384977AC832}">
      <dgm:prSet/>
      <dgm:spPr/>
      <dgm:t>
        <a:bodyPr/>
        <a:lstStyle/>
        <a:p>
          <a:endParaRPr lang="en-US"/>
        </a:p>
      </dgm:t>
    </dgm:pt>
    <dgm:pt modelId="{8A1DD92E-54AA-4B1B-9253-99CD94D9D71C}" type="sibTrans" cxnId="{FAF3BAF0-30C2-414E-8CF5-C384977AC832}">
      <dgm:prSet/>
      <dgm:spPr/>
      <dgm:t>
        <a:bodyPr/>
        <a:lstStyle/>
        <a:p>
          <a:endParaRPr lang="en-US"/>
        </a:p>
      </dgm:t>
    </dgm:pt>
    <dgm:pt modelId="{0E886074-A4A3-4440-9750-C2CF3F859015}" type="pres">
      <dgm:prSet presAssocID="{924B6AAB-0F0B-4140-B1AC-6DB1274A11D9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7B10DBD-05C1-462D-A96F-2D6CF9FB4F3B}" type="pres">
      <dgm:prSet presAssocID="{595B7B89-8994-45B1-8992-7CEEC2D79110}" presName="comp" presStyleCnt="0"/>
      <dgm:spPr/>
    </dgm:pt>
    <dgm:pt modelId="{484DFFA1-ECC4-41A1-8FF8-61B881AD8105}" type="pres">
      <dgm:prSet presAssocID="{595B7B89-8994-45B1-8992-7CEEC2D79110}" presName="box" presStyleLbl="node1" presStyleIdx="0" presStyleCnt="1"/>
      <dgm:spPr/>
      <dgm:t>
        <a:bodyPr/>
        <a:lstStyle/>
        <a:p>
          <a:endParaRPr lang="en-US"/>
        </a:p>
      </dgm:t>
    </dgm:pt>
    <dgm:pt modelId="{31B72699-3D14-416E-8FF4-63CAE1943C7A}" type="pres">
      <dgm:prSet presAssocID="{595B7B89-8994-45B1-8992-7CEEC2D79110}" presName="img" presStyleLbl="fgImgPlace1" presStyleIdx="0" presStyleCnt="1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25DE6116-7B8A-4D72-A0A4-C77049C0D78C}" type="pres">
      <dgm:prSet presAssocID="{595B7B89-8994-45B1-8992-7CEEC2D79110}" presName="text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76175DF-6225-4E41-804F-561FD99997B5}" type="presOf" srcId="{595B7B89-8994-45B1-8992-7CEEC2D79110}" destId="{484DFFA1-ECC4-41A1-8FF8-61B881AD8105}" srcOrd="0" destOrd="0" presId="urn:microsoft.com/office/officeart/2005/8/layout/vList4"/>
    <dgm:cxn modelId="{B3E0A389-238C-4CBF-A09D-0D4CF95BBE2C}" type="presOf" srcId="{924B6AAB-0F0B-4140-B1AC-6DB1274A11D9}" destId="{0E886074-A4A3-4440-9750-C2CF3F859015}" srcOrd="0" destOrd="0" presId="urn:microsoft.com/office/officeart/2005/8/layout/vList4"/>
    <dgm:cxn modelId="{87531CC6-2EA8-4659-AAA8-2A2936E0E2BB}" type="presOf" srcId="{595B7B89-8994-45B1-8992-7CEEC2D79110}" destId="{25DE6116-7B8A-4D72-A0A4-C77049C0D78C}" srcOrd="1" destOrd="0" presId="urn:microsoft.com/office/officeart/2005/8/layout/vList4"/>
    <dgm:cxn modelId="{FAF3BAF0-30C2-414E-8CF5-C384977AC832}" srcId="{924B6AAB-0F0B-4140-B1AC-6DB1274A11D9}" destId="{595B7B89-8994-45B1-8992-7CEEC2D79110}" srcOrd="0" destOrd="0" parTransId="{5A2BCBEF-2018-41C3-8F6A-24943C80E889}" sibTransId="{8A1DD92E-54AA-4B1B-9253-99CD94D9D71C}"/>
    <dgm:cxn modelId="{0B0EDE2E-7ABF-458E-A2F1-1E1062B75846}" type="presParOf" srcId="{0E886074-A4A3-4440-9750-C2CF3F859015}" destId="{27B10DBD-05C1-462D-A96F-2D6CF9FB4F3B}" srcOrd="0" destOrd="0" presId="urn:microsoft.com/office/officeart/2005/8/layout/vList4"/>
    <dgm:cxn modelId="{4F0E7296-1778-408A-A2E3-B2F032D34CBE}" type="presParOf" srcId="{27B10DBD-05C1-462D-A96F-2D6CF9FB4F3B}" destId="{484DFFA1-ECC4-41A1-8FF8-61B881AD8105}" srcOrd="0" destOrd="0" presId="urn:microsoft.com/office/officeart/2005/8/layout/vList4"/>
    <dgm:cxn modelId="{3BD2EB50-7228-4800-952C-4674F75187AD}" type="presParOf" srcId="{27B10DBD-05C1-462D-A96F-2D6CF9FB4F3B}" destId="{31B72699-3D14-416E-8FF4-63CAE1943C7A}" srcOrd="1" destOrd="0" presId="urn:microsoft.com/office/officeart/2005/8/layout/vList4"/>
    <dgm:cxn modelId="{8708C903-DA59-4FB2-A2B7-6AED46F9CE4F}" type="presParOf" srcId="{27B10DBD-05C1-462D-A96F-2D6CF9FB4F3B}" destId="{25DE6116-7B8A-4D72-A0A4-C77049C0D78C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24B6AAB-0F0B-4140-B1AC-6DB1274A11D9}" type="doc">
      <dgm:prSet loTypeId="urn:microsoft.com/office/officeart/2005/8/layout/vList4" loCatId="list" qsTypeId="urn:microsoft.com/office/officeart/2005/8/quickstyle/simple5" qsCatId="simple" csTypeId="urn:microsoft.com/office/officeart/2005/8/colors/accent2_3" csCatId="accent2" phldr="1"/>
      <dgm:spPr/>
      <dgm:t>
        <a:bodyPr/>
        <a:lstStyle/>
        <a:p>
          <a:endParaRPr lang="en-US"/>
        </a:p>
      </dgm:t>
    </dgm:pt>
    <dgm:pt modelId="{595B7B89-8994-45B1-8992-7CEEC2D79110}">
      <dgm:prSet phldrT="[Text]" custT="1"/>
      <dgm:spPr/>
      <dgm:t>
        <a:bodyPr/>
        <a:lstStyle/>
        <a:p>
          <a:r>
            <a:rPr lang="en-US" sz="2400" b="1" i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pply the wave equation to  waves</a:t>
          </a:r>
          <a:endParaRPr lang="en-US" sz="2400" b="1" i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5A2BCBEF-2018-41C3-8F6A-24943C80E889}" type="parTrans" cxnId="{FAF3BAF0-30C2-414E-8CF5-C384977AC832}">
      <dgm:prSet/>
      <dgm:spPr/>
      <dgm:t>
        <a:bodyPr/>
        <a:lstStyle/>
        <a:p>
          <a:endParaRPr lang="en-US"/>
        </a:p>
      </dgm:t>
    </dgm:pt>
    <dgm:pt modelId="{8A1DD92E-54AA-4B1B-9253-99CD94D9D71C}" type="sibTrans" cxnId="{FAF3BAF0-30C2-414E-8CF5-C384977AC832}">
      <dgm:prSet/>
      <dgm:spPr/>
      <dgm:t>
        <a:bodyPr/>
        <a:lstStyle/>
        <a:p>
          <a:endParaRPr lang="en-US"/>
        </a:p>
      </dgm:t>
    </dgm:pt>
    <dgm:pt modelId="{0E886074-A4A3-4440-9750-C2CF3F859015}" type="pres">
      <dgm:prSet presAssocID="{924B6AAB-0F0B-4140-B1AC-6DB1274A11D9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7B10DBD-05C1-462D-A96F-2D6CF9FB4F3B}" type="pres">
      <dgm:prSet presAssocID="{595B7B89-8994-45B1-8992-7CEEC2D79110}" presName="comp" presStyleCnt="0"/>
      <dgm:spPr/>
    </dgm:pt>
    <dgm:pt modelId="{484DFFA1-ECC4-41A1-8FF8-61B881AD8105}" type="pres">
      <dgm:prSet presAssocID="{595B7B89-8994-45B1-8992-7CEEC2D79110}" presName="box" presStyleLbl="node1" presStyleIdx="0" presStyleCnt="1"/>
      <dgm:spPr/>
      <dgm:t>
        <a:bodyPr/>
        <a:lstStyle/>
        <a:p>
          <a:endParaRPr lang="en-US"/>
        </a:p>
      </dgm:t>
    </dgm:pt>
    <dgm:pt modelId="{31B72699-3D14-416E-8FF4-63CAE1943C7A}" type="pres">
      <dgm:prSet presAssocID="{595B7B89-8994-45B1-8992-7CEEC2D79110}" presName="img" presStyleLbl="fgImgPlace1" presStyleIdx="0" presStyleCnt="1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25DE6116-7B8A-4D72-A0A4-C77049C0D78C}" type="pres">
      <dgm:prSet presAssocID="{595B7B89-8994-45B1-8992-7CEEC2D79110}" presName="text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AF3BAF0-30C2-414E-8CF5-C384977AC832}" srcId="{924B6AAB-0F0B-4140-B1AC-6DB1274A11D9}" destId="{595B7B89-8994-45B1-8992-7CEEC2D79110}" srcOrd="0" destOrd="0" parTransId="{5A2BCBEF-2018-41C3-8F6A-24943C80E889}" sibTransId="{8A1DD92E-54AA-4B1B-9253-99CD94D9D71C}"/>
    <dgm:cxn modelId="{FBA339AB-78D1-407D-BBF4-B8DE75EF810E}" type="presOf" srcId="{924B6AAB-0F0B-4140-B1AC-6DB1274A11D9}" destId="{0E886074-A4A3-4440-9750-C2CF3F859015}" srcOrd="0" destOrd="0" presId="urn:microsoft.com/office/officeart/2005/8/layout/vList4"/>
    <dgm:cxn modelId="{DE15BB39-EF74-460E-B27D-D97CED2C0C05}" type="presOf" srcId="{595B7B89-8994-45B1-8992-7CEEC2D79110}" destId="{484DFFA1-ECC4-41A1-8FF8-61B881AD8105}" srcOrd="0" destOrd="0" presId="urn:microsoft.com/office/officeart/2005/8/layout/vList4"/>
    <dgm:cxn modelId="{2F55F5C2-4807-4126-8444-3E3E42320F31}" type="presOf" srcId="{595B7B89-8994-45B1-8992-7CEEC2D79110}" destId="{25DE6116-7B8A-4D72-A0A4-C77049C0D78C}" srcOrd="1" destOrd="0" presId="urn:microsoft.com/office/officeart/2005/8/layout/vList4"/>
    <dgm:cxn modelId="{BCB1E15D-3470-4468-9DC8-D9AE57466343}" type="presParOf" srcId="{0E886074-A4A3-4440-9750-C2CF3F859015}" destId="{27B10DBD-05C1-462D-A96F-2D6CF9FB4F3B}" srcOrd="0" destOrd="0" presId="urn:microsoft.com/office/officeart/2005/8/layout/vList4"/>
    <dgm:cxn modelId="{714D591A-E2FF-4AFE-9894-8A03503AFE77}" type="presParOf" srcId="{27B10DBD-05C1-462D-A96F-2D6CF9FB4F3B}" destId="{484DFFA1-ECC4-41A1-8FF8-61B881AD8105}" srcOrd="0" destOrd="0" presId="urn:microsoft.com/office/officeart/2005/8/layout/vList4"/>
    <dgm:cxn modelId="{08543627-3138-4122-B033-E2FB2243C65E}" type="presParOf" srcId="{27B10DBD-05C1-462D-A96F-2D6CF9FB4F3B}" destId="{31B72699-3D14-416E-8FF4-63CAE1943C7A}" srcOrd="1" destOrd="0" presId="urn:microsoft.com/office/officeart/2005/8/layout/vList4"/>
    <dgm:cxn modelId="{B75446EB-A62C-4B1A-B2D8-0AFCD4990FBC}" type="presParOf" srcId="{27B10DBD-05C1-462D-A96F-2D6CF9FB4F3B}" destId="{25DE6116-7B8A-4D72-A0A4-C77049C0D78C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xmlns="" relId="rId12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24B6AAB-0F0B-4140-B1AC-6DB1274A11D9}" type="doc">
      <dgm:prSet loTypeId="urn:microsoft.com/office/officeart/2005/8/layout/vList4" loCatId="list" qsTypeId="urn:microsoft.com/office/officeart/2005/8/quickstyle/simple5" qsCatId="simple" csTypeId="urn:microsoft.com/office/officeart/2005/8/colors/accent2_3" csCatId="accent2" phldr="1"/>
      <dgm:spPr/>
      <dgm:t>
        <a:bodyPr/>
        <a:lstStyle/>
        <a:p>
          <a:endParaRPr lang="en-US"/>
        </a:p>
      </dgm:t>
    </dgm:pt>
    <dgm:pt modelId="{595B7B89-8994-45B1-8992-7CEEC2D79110}">
      <dgm:prSet phldrT="[Text]" custT="1"/>
      <dgm:spPr/>
      <dgm:t>
        <a:bodyPr/>
        <a:lstStyle/>
        <a:p>
          <a:r>
            <a:rPr lang="en-US" sz="2800" b="1" i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Explain how waves reflect</a:t>
          </a:r>
          <a:endParaRPr lang="en-US" sz="2000" b="1" i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5A2BCBEF-2018-41C3-8F6A-24943C80E889}" type="parTrans" cxnId="{FAF3BAF0-30C2-414E-8CF5-C384977AC832}">
      <dgm:prSet/>
      <dgm:spPr/>
      <dgm:t>
        <a:bodyPr/>
        <a:lstStyle/>
        <a:p>
          <a:endParaRPr lang="en-US"/>
        </a:p>
      </dgm:t>
    </dgm:pt>
    <dgm:pt modelId="{8A1DD92E-54AA-4B1B-9253-99CD94D9D71C}" type="sibTrans" cxnId="{FAF3BAF0-30C2-414E-8CF5-C384977AC832}">
      <dgm:prSet/>
      <dgm:spPr/>
      <dgm:t>
        <a:bodyPr/>
        <a:lstStyle/>
        <a:p>
          <a:endParaRPr lang="en-US"/>
        </a:p>
      </dgm:t>
    </dgm:pt>
    <dgm:pt modelId="{0E886074-A4A3-4440-9750-C2CF3F859015}" type="pres">
      <dgm:prSet presAssocID="{924B6AAB-0F0B-4140-B1AC-6DB1274A11D9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7B10DBD-05C1-462D-A96F-2D6CF9FB4F3B}" type="pres">
      <dgm:prSet presAssocID="{595B7B89-8994-45B1-8992-7CEEC2D79110}" presName="comp" presStyleCnt="0"/>
      <dgm:spPr/>
    </dgm:pt>
    <dgm:pt modelId="{484DFFA1-ECC4-41A1-8FF8-61B881AD8105}" type="pres">
      <dgm:prSet presAssocID="{595B7B89-8994-45B1-8992-7CEEC2D79110}" presName="box" presStyleLbl="node1" presStyleIdx="0" presStyleCnt="1"/>
      <dgm:spPr/>
      <dgm:t>
        <a:bodyPr/>
        <a:lstStyle/>
        <a:p>
          <a:endParaRPr lang="en-US"/>
        </a:p>
      </dgm:t>
    </dgm:pt>
    <dgm:pt modelId="{31B72699-3D14-416E-8FF4-63CAE1943C7A}" type="pres">
      <dgm:prSet presAssocID="{595B7B89-8994-45B1-8992-7CEEC2D79110}" presName="img" presStyleLbl="fgImgPlace1" presStyleIdx="0" presStyleCnt="1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25DE6116-7B8A-4D72-A0A4-C77049C0D78C}" type="pres">
      <dgm:prSet presAssocID="{595B7B89-8994-45B1-8992-7CEEC2D79110}" presName="text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EA6185B-392E-45BC-ADFF-B79AFA554DC5}" type="presOf" srcId="{924B6AAB-0F0B-4140-B1AC-6DB1274A11D9}" destId="{0E886074-A4A3-4440-9750-C2CF3F859015}" srcOrd="0" destOrd="0" presId="urn:microsoft.com/office/officeart/2005/8/layout/vList4"/>
    <dgm:cxn modelId="{F4B79B0D-3D83-4A16-A461-D576835868B7}" type="presOf" srcId="{595B7B89-8994-45B1-8992-7CEEC2D79110}" destId="{25DE6116-7B8A-4D72-A0A4-C77049C0D78C}" srcOrd="1" destOrd="0" presId="urn:microsoft.com/office/officeart/2005/8/layout/vList4"/>
    <dgm:cxn modelId="{FAF3BAF0-30C2-414E-8CF5-C384977AC832}" srcId="{924B6AAB-0F0B-4140-B1AC-6DB1274A11D9}" destId="{595B7B89-8994-45B1-8992-7CEEC2D79110}" srcOrd="0" destOrd="0" parTransId="{5A2BCBEF-2018-41C3-8F6A-24943C80E889}" sibTransId="{8A1DD92E-54AA-4B1B-9253-99CD94D9D71C}"/>
    <dgm:cxn modelId="{9B3E1F01-5CD6-44E8-BDD0-5CD860669D09}" type="presOf" srcId="{595B7B89-8994-45B1-8992-7CEEC2D79110}" destId="{484DFFA1-ECC4-41A1-8FF8-61B881AD8105}" srcOrd="0" destOrd="0" presId="urn:microsoft.com/office/officeart/2005/8/layout/vList4"/>
    <dgm:cxn modelId="{A0A9DD1B-CFC5-4D3F-8212-D8F8136FB6F9}" type="presParOf" srcId="{0E886074-A4A3-4440-9750-C2CF3F859015}" destId="{27B10DBD-05C1-462D-A96F-2D6CF9FB4F3B}" srcOrd="0" destOrd="0" presId="urn:microsoft.com/office/officeart/2005/8/layout/vList4"/>
    <dgm:cxn modelId="{9C20DD42-0BBF-4A60-AA8D-4A0A5E3A643E}" type="presParOf" srcId="{27B10DBD-05C1-462D-A96F-2D6CF9FB4F3B}" destId="{484DFFA1-ECC4-41A1-8FF8-61B881AD8105}" srcOrd="0" destOrd="0" presId="urn:microsoft.com/office/officeart/2005/8/layout/vList4"/>
    <dgm:cxn modelId="{A8002353-4185-4EDC-9925-D4B52C41B1D2}" type="presParOf" srcId="{27B10DBD-05C1-462D-A96F-2D6CF9FB4F3B}" destId="{31B72699-3D14-416E-8FF4-63CAE1943C7A}" srcOrd="1" destOrd="0" presId="urn:microsoft.com/office/officeart/2005/8/layout/vList4"/>
    <dgm:cxn modelId="{CCEE08FC-5756-4EE7-B94B-921242456D60}" type="presParOf" srcId="{27B10DBD-05C1-462D-A96F-2D6CF9FB4F3B}" destId="{25DE6116-7B8A-4D72-A0A4-C77049C0D78C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xmlns="" relId="rId1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924B6AAB-0F0B-4140-B1AC-6DB1274A11D9}" type="doc">
      <dgm:prSet loTypeId="urn:microsoft.com/office/officeart/2005/8/layout/vList4" loCatId="list" qsTypeId="urn:microsoft.com/office/officeart/2005/8/quickstyle/simple5" qsCatId="simple" csTypeId="urn:microsoft.com/office/officeart/2005/8/colors/accent2_3" csCatId="accent2" phldr="1"/>
      <dgm:spPr/>
      <dgm:t>
        <a:bodyPr/>
        <a:lstStyle/>
        <a:p>
          <a:endParaRPr lang="en-US"/>
        </a:p>
      </dgm:t>
    </dgm:pt>
    <dgm:pt modelId="{595B7B89-8994-45B1-8992-7CEEC2D79110}">
      <dgm:prSet phldrT="[Text]" custT="1"/>
      <dgm:spPr/>
      <dgm:t>
        <a:bodyPr/>
        <a:lstStyle/>
        <a:p>
          <a:r>
            <a:rPr lang="en-US" sz="2800" b="1" i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Homework</a:t>
          </a:r>
          <a:endParaRPr lang="en-US" sz="2000" b="1" i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5A2BCBEF-2018-41C3-8F6A-24943C80E889}" type="parTrans" cxnId="{FAF3BAF0-30C2-414E-8CF5-C384977AC832}">
      <dgm:prSet/>
      <dgm:spPr/>
      <dgm:t>
        <a:bodyPr/>
        <a:lstStyle/>
        <a:p>
          <a:endParaRPr lang="en-US"/>
        </a:p>
      </dgm:t>
    </dgm:pt>
    <dgm:pt modelId="{8A1DD92E-54AA-4B1B-9253-99CD94D9D71C}" type="sibTrans" cxnId="{FAF3BAF0-30C2-414E-8CF5-C384977AC832}">
      <dgm:prSet/>
      <dgm:spPr/>
      <dgm:t>
        <a:bodyPr/>
        <a:lstStyle/>
        <a:p>
          <a:endParaRPr lang="en-US"/>
        </a:p>
      </dgm:t>
    </dgm:pt>
    <dgm:pt modelId="{0E886074-A4A3-4440-9750-C2CF3F859015}" type="pres">
      <dgm:prSet presAssocID="{924B6AAB-0F0B-4140-B1AC-6DB1274A11D9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7B10DBD-05C1-462D-A96F-2D6CF9FB4F3B}" type="pres">
      <dgm:prSet presAssocID="{595B7B89-8994-45B1-8992-7CEEC2D79110}" presName="comp" presStyleCnt="0"/>
      <dgm:spPr/>
    </dgm:pt>
    <dgm:pt modelId="{484DFFA1-ECC4-41A1-8FF8-61B881AD8105}" type="pres">
      <dgm:prSet presAssocID="{595B7B89-8994-45B1-8992-7CEEC2D79110}" presName="box" presStyleLbl="node1" presStyleIdx="0" presStyleCnt="1"/>
      <dgm:spPr/>
      <dgm:t>
        <a:bodyPr/>
        <a:lstStyle/>
        <a:p>
          <a:endParaRPr lang="en-US"/>
        </a:p>
      </dgm:t>
    </dgm:pt>
    <dgm:pt modelId="{31B72699-3D14-416E-8FF4-63CAE1943C7A}" type="pres">
      <dgm:prSet presAssocID="{595B7B89-8994-45B1-8992-7CEEC2D79110}" presName="img" presStyleLbl="fgImgPlace1" presStyleIdx="0" presStyleCnt="1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25DE6116-7B8A-4D72-A0A4-C77049C0D78C}" type="pres">
      <dgm:prSet presAssocID="{595B7B89-8994-45B1-8992-7CEEC2D79110}" presName="text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DCF1988-ADA2-4C78-B6F8-55E05F798E04}" type="presOf" srcId="{595B7B89-8994-45B1-8992-7CEEC2D79110}" destId="{484DFFA1-ECC4-41A1-8FF8-61B881AD8105}" srcOrd="0" destOrd="0" presId="urn:microsoft.com/office/officeart/2005/8/layout/vList4"/>
    <dgm:cxn modelId="{FAF3BAF0-30C2-414E-8CF5-C384977AC832}" srcId="{924B6AAB-0F0B-4140-B1AC-6DB1274A11D9}" destId="{595B7B89-8994-45B1-8992-7CEEC2D79110}" srcOrd="0" destOrd="0" parTransId="{5A2BCBEF-2018-41C3-8F6A-24943C80E889}" sibTransId="{8A1DD92E-54AA-4B1B-9253-99CD94D9D71C}"/>
    <dgm:cxn modelId="{5EFCEB55-2C81-4F38-ACB4-25C560C7D71A}" type="presOf" srcId="{924B6AAB-0F0B-4140-B1AC-6DB1274A11D9}" destId="{0E886074-A4A3-4440-9750-C2CF3F859015}" srcOrd="0" destOrd="0" presId="urn:microsoft.com/office/officeart/2005/8/layout/vList4"/>
    <dgm:cxn modelId="{9EC38C7B-C9BF-4786-A87B-BA7F16780131}" type="presOf" srcId="{595B7B89-8994-45B1-8992-7CEEC2D79110}" destId="{25DE6116-7B8A-4D72-A0A4-C77049C0D78C}" srcOrd="1" destOrd="0" presId="urn:microsoft.com/office/officeart/2005/8/layout/vList4"/>
    <dgm:cxn modelId="{650A9940-1A24-47F2-BE45-A91B8DE682B9}" type="presParOf" srcId="{0E886074-A4A3-4440-9750-C2CF3F859015}" destId="{27B10DBD-05C1-462D-A96F-2D6CF9FB4F3B}" srcOrd="0" destOrd="0" presId="urn:microsoft.com/office/officeart/2005/8/layout/vList4"/>
    <dgm:cxn modelId="{A151D1AB-AD00-474F-80A9-65839E8CEB0D}" type="presParOf" srcId="{27B10DBD-05C1-462D-A96F-2D6CF9FB4F3B}" destId="{484DFFA1-ECC4-41A1-8FF8-61B881AD8105}" srcOrd="0" destOrd="0" presId="urn:microsoft.com/office/officeart/2005/8/layout/vList4"/>
    <dgm:cxn modelId="{A1D3C5BA-4BE0-488B-8F6D-A96D331EEAF0}" type="presParOf" srcId="{27B10DBD-05C1-462D-A96F-2D6CF9FB4F3B}" destId="{31B72699-3D14-416E-8FF4-63CAE1943C7A}" srcOrd="1" destOrd="0" presId="urn:microsoft.com/office/officeart/2005/8/layout/vList4"/>
    <dgm:cxn modelId="{4E41C622-67AA-4E2E-97E9-D73B24E0921A}" type="presParOf" srcId="{27B10DBD-05C1-462D-A96F-2D6CF9FB4F3B}" destId="{25DE6116-7B8A-4D72-A0A4-C77049C0D78C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xmlns="" relId="rId2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484DFFA1-ECC4-41A1-8FF8-61B881AD8105}">
      <dsp:nvSpPr>
        <dsp:cNvPr id="0" name=""/>
        <dsp:cNvSpPr/>
      </dsp:nvSpPr>
      <dsp:spPr>
        <a:xfrm>
          <a:off x="0" y="0"/>
          <a:ext cx="4012413" cy="85641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shade val="80000"/>
                <a:hueOff val="0"/>
                <a:satOff val="0"/>
                <a:lumOff val="0"/>
                <a:alphaOff val="0"/>
                <a:shade val="60000"/>
              </a:schemeClr>
            </a:gs>
            <a:gs pos="33000">
              <a:schemeClr val="accent2">
                <a:shade val="80000"/>
                <a:hueOff val="0"/>
                <a:satOff val="0"/>
                <a:lumOff val="0"/>
                <a:alphaOff val="0"/>
                <a:tint val="86500"/>
              </a:schemeClr>
            </a:gs>
            <a:gs pos="46750">
              <a:schemeClr val="accent2">
                <a:shade val="80000"/>
                <a:hueOff val="0"/>
                <a:satOff val="0"/>
                <a:lumOff val="0"/>
                <a:alphaOff val="0"/>
                <a:tint val="71000"/>
                <a:satMod val="112000"/>
              </a:schemeClr>
            </a:gs>
            <a:gs pos="53000">
              <a:schemeClr val="accent2">
                <a:shade val="80000"/>
                <a:hueOff val="0"/>
                <a:satOff val="0"/>
                <a:lumOff val="0"/>
                <a:alphaOff val="0"/>
                <a:tint val="71000"/>
                <a:satMod val="112000"/>
              </a:schemeClr>
            </a:gs>
            <a:gs pos="68000">
              <a:schemeClr val="accent2">
                <a:shade val="80000"/>
                <a:hueOff val="0"/>
                <a:satOff val="0"/>
                <a:lumOff val="0"/>
                <a:alphaOff val="0"/>
                <a:tint val="86000"/>
              </a:schemeClr>
            </a:gs>
            <a:gs pos="100000">
              <a:schemeClr val="accent2">
                <a:shade val="80000"/>
                <a:hueOff val="0"/>
                <a:satOff val="0"/>
                <a:lumOff val="0"/>
                <a:alphaOff val="0"/>
                <a:shade val="60000"/>
              </a:schemeClr>
            </a:gs>
          </a:gsLst>
          <a:lin ang="8350000" scaled="1"/>
        </a:gradFill>
        <a:ln>
          <a:noFill/>
        </a:ln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i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Define period and frequency of waves</a:t>
          </a:r>
          <a:endParaRPr lang="en-US" sz="2000" b="1" i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888124" y="0"/>
        <a:ext cx="3124288" cy="856418"/>
      </dsp:txXfrm>
    </dsp:sp>
    <dsp:sp modelId="{31B72699-3D14-416E-8FF4-63CAE1943C7A}">
      <dsp:nvSpPr>
        <dsp:cNvPr id="0" name=""/>
        <dsp:cNvSpPr/>
      </dsp:nvSpPr>
      <dsp:spPr>
        <a:xfrm>
          <a:off x="85641" y="85641"/>
          <a:ext cx="802482" cy="685135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484DFFA1-ECC4-41A1-8FF8-61B881AD8105}">
      <dsp:nvSpPr>
        <dsp:cNvPr id="0" name=""/>
        <dsp:cNvSpPr/>
      </dsp:nvSpPr>
      <dsp:spPr>
        <a:xfrm>
          <a:off x="0" y="0"/>
          <a:ext cx="4012413" cy="85725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shade val="80000"/>
                <a:hueOff val="0"/>
                <a:satOff val="0"/>
                <a:lumOff val="0"/>
                <a:alphaOff val="0"/>
                <a:shade val="60000"/>
              </a:schemeClr>
            </a:gs>
            <a:gs pos="33000">
              <a:schemeClr val="accent2">
                <a:shade val="80000"/>
                <a:hueOff val="0"/>
                <a:satOff val="0"/>
                <a:lumOff val="0"/>
                <a:alphaOff val="0"/>
                <a:tint val="86500"/>
              </a:schemeClr>
            </a:gs>
            <a:gs pos="46750">
              <a:schemeClr val="accent2">
                <a:shade val="80000"/>
                <a:hueOff val="0"/>
                <a:satOff val="0"/>
                <a:lumOff val="0"/>
                <a:alphaOff val="0"/>
                <a:tint val="71000"/>
                <a:satMod val="112000"/>
              </a:schemeClr>
            </a:gs>
            <a:gs pos="53000">
              <a:schemeClr val="accent2">
                <a:shade val="80000"/>
                <a:hueOff val="0"/>
                <a:satOff val="0"/>
                <a:lumOff val="0"/>
                <a:alphaOff val="0"/>
                <a:tint val="71000"/>
                <a:satMod val="112000"/>
              </a:schemeClr>
            </a:gs>
            <a:gs pos="68000">
              <a:schemeClr val="accent2">
                <a:shade val="80000"/>
                <a:hueOff val="0"/>
                <a:satOff val="0"/>
                <a:lumOff val="0"/>
                <a:alphaOff val="0"/>
                <a:tint val="86000"/>
              </a:schemeClr>
            </a:gs>
            <a:gs pos="100000">
              <a:schemeClr val="accent2">
                <a:shade val="80000"/>
                <a:hueOff val="0"/>
                <a:satOff val="0"/>
                <a:lumOff val="0"/>
                <a:alphaOff val="0"/>
                <a:shade val="60000"/>
              </a:schemeClr>
            </a:gs>
          </a:gsLst>
          <a:lin ang="8350000" scaled="1"/>
        </a:gradFill>
        <a:ln>
          <a:noFill/>
        </a:ln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i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pply the wave equation to  waves</a:t>
          </a:r>
          <a:endParaRPr lang="en-US" sz="2400" b="1" i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888208" y="0"/>
        <a:ext cx="3124204" cy="857256"/>
      </dsp:txXfrm>
    </dsp:sp>
    <dsp:sp modelId="{31B72699-3D14-416E-8FF4-63CAE1943C7A}">
      <dsp:nvSpPr>
        <dsp:cNvPr id="0" name=""/>
        <dsp:cNvSpPr/>
      </dsp:nvSpPr>
      <dsp:spPr>
        <a:xfrm>
          <a:off x="85725" y="85725"/>
          <a:ext cx="802482" cy="685804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484DFFA1-ECC4-41A1-8FF8-61B881AD8105}">
      <dsp:nvSpPr>
        <dsp:cNvPr id="0" name=""/>
        <dsp:cNvSpPr/>
      </dsp:nvSpPr>
      <dsp:spPr>
        <a:xfrm>
          <a:off x="0" y="0"/>
          <a:ext cx="4012413" cy="85641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shade val="80000"/>
                <a:hueOff val="0"/>
                <a:satOff val="0"/>
                <a:lumOff val="0"/>
                <a:alphaOff val="0"/>
                <a:shade val="60000"/>
              </a:schemeClr>
            </a:gs>
            <a:gs pos="33000">
              <a:schemeClr val="accent2">
                <a:shade val="80000"/>
                <a:hueOff val="0"/>
                <a:satOff val="0"/>
                <a:lumOff val="0"/>
                <a:alphaOff val="0"/>
                <a:tint val="86500"/>
              </a:schemeClr>
            </a:gs>
            <a:gs pos="46750">
              <a:schemeClr val="accent2">
                <a:shade val="80000"/>
                <a:hueOff val="0"/>
                <a:satOff val="0"/>
                <a:lumOff val="0"/>
                <a:alphaOff val="0"/>
                <a:tint val="71000"/>
                <a:satMod val="112000"/>
              </a:schemeClr>
            </a:gs>
            <a:gs pos="53000">
              <a:schemeClr val="accent2">
                <a:shade val="80000"/>
                <a:hueOff val="0"/>
                <a:satOff val="0"/>
                <a:lumOff val="0"/>
                <a:alphaOff val="0"/>
                <a:tint val="71000"/>
                <a:satMod val="112000"/>
              </a:schemeClr>
            </a:gs>
            <a:gs pos="68000">
              <a:schemeClr val="accent2">
                <a:shade val="80000"/>
                <a:hueOff val="0"/>
                <a:satOff val="0"/>
                <a:lumOff val="0"/>
                <a:alphaOff val="0"/>
                <a:tint val="86000"/>
              </a:schemeClr>
            </a:gs>
            <a:gs pos="100000">
              <a:schemeClr val="accent2">
                <a:shade val="80000"/>
                <a:hueOff val="0"/>
                <a:satOff val="0"/>
                <a:lumOff val="0"/>
                <a:alphaOff val="0"/>
                <a:shade val="60000"/>
              </a:schemeClr>
            </a:gs>
          </a:gsLst>
          <a:lin ang="8350000" scaled="1"/>
        </a:gradFill>
        <a:ln>
          <a:noFill/>
        </a:ln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i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Explain how waves reflect</a:t>
          </a:r>
          <a:endParaRPr lang="en-US" sz="2000" b="1" i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888124" y="0"/>
        <a:ext cx="3124288" cy="856418"/>
      </dsp:txXfrm>
    </dsp:sp>
    <dsp:sp modelId="{31B72699-3D14-416E-8FF4-63CAE1943C7A}">
      <dsp:nvSpPr>
        <dsp:cNvPr id="0" name=""/>
        <dsp:cNvSpPr/>
      </dsp:nvSpPr>
      <dsp:spPr>
        <a:xfrm>
          <a:off x="85641" y="85641"/>
          <a:ext cx="802482" cy="685135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484DFFA1-ECC4-41A1-8FF8-61B881AD8105}">
      <dsp:nvSpPr>
        <dsp:cNvPr id="0" name=""/>
        <dsp:cNvSpPr/>
      </dsp:nvSpPr>
      <dsp:spPr>
        <a:xfrm>
          <a:off x="0" y="0"/>
          <a:ext cx="4012413" cy="85725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shade val="80000"/>
                <a:hueOff val="0"/>
                <a:satOff val="0"/>
                <a:lumOff val="0"/>
                <a:alphaOff val="0"/>
                <a:shade val="60000"/>
              </a:schemeClr>
            </a:gs>
            <a:gs pos="33000">
              <a:schemeClr val="accent2">
                <a:shade val="80000"/>
                <a:hueOff val="0"/>
                <a:satOff val="0"/>
                <a:lumOff val="0"/>
                <a:alphaOff val="0"/>
                <a:tint val="86500"/>
              </a:schemeClr>
            </a:gs>
            <a:gs pos="46750">
              <a:schemeClr val="accent2">
                <a:shade val="80000"/>
                <a:hueOff val="0"/>
                <a:satOff val="0"/>
                <a:lumOff val="0"/>
                <a:alphaOff val="0"/>
                <a:tint val="71000"/>
                <a:satMod val="112000"/>
              </a:schemeClr>
            </a:gs>
            <a:gs pos="53000">
              <a:schemeClr val="accent2">
                <a:shade val="80000"/>
                <a:hueOff val="0"/>
                <a:satOff val="0"/>
                <a:lumOff val="0"/>
                <a:alphaOff val="0"/>
                <a:tint val="71000"/>
                <a:satMod val="112000"/>
              </a:schemeClr>
            </a:gs>
            <a:gs pos="68000">
              <a:schemeClr val="accent2">
                <a:shade val="80000"/>
                <a:hueOff val="0"/>
                <a:satOff val="0"/>
                <a:lumOff val="0"/>
                <a:alphaOff val="0"/>
                <a:tint val="86000"/>
              </a:schemeClr>
            </a:gs>
            <a:gs pos="100000">
              <a:schemeClr val="accent2">
                <a:shade val="80000"/>
                <a:hueOff val="0"/>
                <a:satOff val="0"/>
                <a:lumOff val="0"/>
                <a:alphaOff val="0"/>
                <a:shade val="60000"/>
              </a:schemeClr>
            </a:gs>
          </a:gsLst>
          <a:lin ang="8350000" scaled="1"/>
        </a:gradFill>
        <a:ln>
          <a:noFill/>
        </a:ln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i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Homework</a:t>
          </a:r>
          <a:endParaRPr lang="en-US" sz="2000" b="1" i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888208" y="0"/>
        <a:ext cx="3124204" cy="857256"/>
      </dsp:txXfrm>
    </dsp:sp>
    <dsp:sp modelId="{31B72699-3D14-416E-8FF4-63CAE1943C7A}">
      <dsp:nvSpPr>
        <dsp:cNvPr id="0" name=""/>
        <dsp:cNvSpPr/>
      </dsp:nvSpPr>
      <dsp:spPr>
        <a:xfrm>
          <a:off x="85725" y="85725"/>
          <a:ext cx="802482" cy="685804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  <a:extLst/>
          </a:lstStyle>
          <a:p>
            <a:fld id="{C238408C-6839-46EE-8131-EDA75C487F2E}" type="datetimeFigureOut">
              <a:rPr lang="en-US" smtClean="0"/>
              <a:pPr/>
              <a:t>4/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>
            <a:extLst/>
          </a:lstStyle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>
            <a:extLst/>
          </a:lstStyle>
          <a:p>
            <a:pPr lvl="0"/>
            <a:r>
              <a:rPr lang="en-US" smtClean="0"/>
              <a:t>Click to edit Master text styles</a:t>
            </a:r>
            <a:endParaRPr lang="en-US"/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  <a:extLst/>
          </a:lstStyle>
          <a:p>
            <a:fld id="{87D77045-401A-4D5E-BFE3-54C21A8A663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  <a:extLst/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D77045-401A-4D5E-BFE3-54C21A8A663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scillation: movement of back and forth at a regular speed;</a:t>
            </a:r>
            <a:r>
              <a:rPr lang="en-US" baseline="0" dirty="0" smtClean="0"/>
              <a:t> regular variation in magnitude or position around a central point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D77045-401A-4D5E-BFE3-54C21A8A663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GRAPH:</a:t>
            </a:r>
            <a:r>
              <a:rPr lang="en-US" baseline="0" dirty="0" smtClean="0"/>
              <a:t> inverse relationship between T and f</a:t>
            </a:r>
            <a:endParaRPr lang="en-US" dirty="0" smtClean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D77045-401A-4D5E-BFE3-54C21A8A663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Page 304 Table 9.1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D77045-401A-4D5E-BFE3-54C21A8A663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3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lang="en-US"/>
          </a:p>
        </p:txBody>
      </p:sp>
      <p:sp>
        <p:nvSpPr>
          <p:cNvPr id="36" name="Shape 35"/>
          <p:cNvSpPr>
            <a:spLocks/>
          </p:cNvSpPr>
          <p:nvPr/>
        </p:nvSpPr>
        <p:spPr bwMode="auto">
          <a:xfrm>
            <a:off x="4821864" y="1066800"/>
            <a:ext cx="4343400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lang="en-US"/>
          </a:p>
        </p:txBody>
      </p:sp>
      <p:sp>
        <p:nvSpPr>
          <p:cNvPr id="43" name="Shape 42"/>
          <p:cNvSpPr>
            <a:spLocks/>
          </p:cNvSpPr>
          <p:nvPr/>
        </p:nvSpPr>
        <p:spPr bwMode="auto">
          <a:xfrm>
            <a:off x="290624" y="-14176"/>
            <a:ext cx="5562600" cy="6553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lang="en-US"/>
          </a:p>
        </p:txBody>
      </p:sp>
      <p:sp>
        <p:nvSpPr>
          <p:cNvPr id="22" name="Shape 21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lang="en-US"/>
          </a:p>
        </p:txBody>
      </p:sp>
      <p:sp>
        <p:nvSpPr>
          <p:cNvPr id="24" name="Shape 23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lang="en-US"/>
          </a:p>
        </p:txBody>
      </p:sp>
      <p:sp>
        <p:nvSpPr>
          <p:cNvPr id="26" name="Shape 25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lang="en-US"/>
          </a:p>
        </p:txBody>
      </p:sp>
      <p:sp>
        <p:nvSpPr>
          <p:cNvPr id="27" name="Shape 26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extLst/>
          </a:lstStyle>
          <a:p>
            <a:fld id="{743653DA-8BF4-4869-96FE-9BCF43372D46}" type="datetimeFigureOut">
              <a:rPr lang="en-US" smtClean="0"/>
              <a:pPr/>
              <a:t>4/3/20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extLst/>
          </a:lstStyle>
          <a:p>
            <a:fld id="{72AC53DF-4216-466D-99A7-94400E6C2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464504"/>
            <a:ext cx="8153400" cy="774192"/>
          </a:xfrm>
        </p:spPr>
        <p:txBody>
          <a:bodyPr/>
          <a:lstStyle>
            <a:lvl1pPr marR="9144" algn="r">
              <a:defRPr sz="3800"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838381" y="1371600"/>
            <a:ext cx="3848419" cy="457200"/>
          </a:xfrm>
        </p:spPr>
        <p:txBody>
          <a:bodyPr tIns="0"/>
          <a:lstStyle>
            <a:lvl1pPr marL="0" indent="0" algn="r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8" name="Rectangle 5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60" name="Rectangle 5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62" name="Rectangle 6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129108-AC8D-4212-9283-60D9E99BF07A}" type="datetimeFigureOut">
              <a:rPr lang="en-US" smtClean="0"/>
              <a:pPr/>
              <a:t>4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352800"/>
            <a:ext cx="7772400" cy="1974059"/>
          </a:xfrm>
        </p:spPr>
        <p:txBody>
          <a:bodyPr anchor="b"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>
              <a:buNone/>
              <a:defRPr lang="en-US" sz="4000" b="1" cap="all" dirty="0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7772400" cy="1052512"/>
          </a:xfrm>
        </p:spPr>
        <p:txBody>
          <a:bodyPr anchor="t"/>
          <a:lstStyle>
            <a:lvl1pPr marL="374904">
              <a:buNone/>
              <a:defRPr sz="20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6DED3D3-6235-4F4C-B439-DF277FB555A7}" type="datetimeFigureOut">
              <a:rPr lang="en-US" smtClean="0"/>
              <a:pPr/>
              <a:t>4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600200"/>
            <a:ext cx="4038600" cy="4525963"/>
          </a:xfrm>
        </p:spPr>
        <p:txBody>
          <a:bodyPr/>
          <a:lstStyle>
            <a:lvl1pPr marL="0" indent="0">
              <a:buFontTx/>
              <a:buNone/>
              <a:defRPr sz="20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B5F1E3E-4B2F-4895-B65E-28B2E64F39F6}" type="datetimeFigureOut">
              <a:rPr lang="en-US" smtClean="0"/>
              <a:pPr/>
              <a:t>4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2264"/>
            <a:ext cx="868680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3085435-8225-4333-BFFA-0096413F0D76}" type="datetimeFigureOut">
              <a:rPr lang="en-US" smtClean="0"/>
              <a:pPr/>
              <a:t>4/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783C494-2A87-468C-A21B-CB14FB9ABB00}" type="datetimeFigureOut">
              <a:rPr lang="en-US" smtClean="0"/>
              <a:pPr/>
              <a:t>4/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180FA0-5B31-4864-A2BB-719EA5A679C6}" type="datetimeFigureOut">
              <a:rPr lang="en-US" smtClean="0"/>
              <a:pPr/>
              <a:t>4/3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ECC0C8-36B8-442A-833D-B6AACE86BB77}" type="datetimeFigureOut">
              <a:rPr lang="en-US" smtClean="0"/>
              <a:pPr/>
              <a:t>4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8" name="Group 17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6858000" cy="914400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6712" y="1905000"/>
            <a:ext cx="8778240" cy="4960144"/>
          </a:xfrm>
        </p:spPr>
        <p:txBody>
          <a:bodyPr/>
          <a:lstStyle>
            <a:lvl1pPr>
              <a:buNone/>
              <a:defRPr sz="3200"/>
            </a:lvl1pPr>
            <a:extLst/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14" name="Group 17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E20EC5-AC53-4169-941E-EDF10CD23748}" type="datetimeFigureOut">
              <a:rPr lang="en-US" smtClean="0"/>
              <a:pPr/>
              <a:t>4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>
              <a:defRPr sz="1100">
                <a:solidFill>
                  <a:schemeClr val="tx2"/>
                </a:solidFill>
              </a:defRPr>
            </a:lvl1pPr>
            <a:extLst/>
          </a:lstStyle>
          <a:p>
            <a:fld id="{8D3816DF-213E-421B-92D3-C068DBB023D6}" type="datetimeFigureOut">
              <a:rPr lang="en-US" smtClean="0">
                <a:solidFill>
                  <a:schemeClr val="tx2"/>
                </a:solidFill>
              </a:rPr>
              <a:pPr/>
              <a:t>4/3/2013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>
              <a:defRPr sz="1100">
                <a:solidFill>
                  <a:schemeClr val="tx2"/>
                </a:solidFill>
              </a:defRPr>
            </a:lvl1pPr>
            <a:extLst/>
          </a:lstStyle>
          <a:p>
            <a:pPr algn="r"/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>
              <a:defRPr sz="1200">
                <a:solidFill>
                  <a:schemeClr val="tx2"/>
                </a:solidFill>
              </a:defRPr>
            </a:lvl1pPr>
            <a:extLst/>
          </a:lstStyle>
          <a:p>
            <a:pPr algn="l"/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 algn="l"/>
              <a:t>‹#›</a:t>
            </a:fld>
            <a:endParaRPr lang="en-US" sz="1200">
              <a:solidFill>
                <a:schemeClr val="tx2"/>
              </a:solidFill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rtl="0" eaLnBrk="1" latinLnBrk="0" hangingPunct="1">
        <a:spcBef>
          <a:spcPct val="0"/>
        </a:spcBef>
        <a:buNone/>
        <a:defRPr sz="4000" kern="1200" spc="-150" baseline="0">
          <a:solidFill>
            <a:schemeClr val="tx2">
              <a:satMod val="200000"/>
            </a:schemeClr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SzPct val="95000"/>
        <a:buFont typeface="Wingdings"/>
        <a:buChar char="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a/imgres?imgurl=http://imechanica.org/files/images/GodfreyKneller-IsaacNewton-1689.jpg&amp;imgrefurl=http://imechanica.org/taxonomy/term/124&amp;usg=__5iGtWbwounaFS3hjhMZjw6FpZM8=&amp;h=559&amp;w=407&amp;sz=33&amp;hl=en&amp;start=2&amp;zoom=1&amp;itbs=1&amp;tbnid=m4eWVKmUKI-NyM:&amp;tbnh=133&amp;tbnw=97&amp;prev=/images?q=newton&amp;hl=en&amp;gbv=2&amp;tbs=isch:1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13" Type="http://schemas.openxmlformats.org/officeDocument/2006/relationships/diagramData" Target="../diagrams/data3.xml"/><Relationship Id="rId18" Type="http://schemas.openxmlformats.org/officeDocument/2006/relationships/diagramData" Target="../diagrams/data4.xml"/><Relationship Id="rId3" Type="http://schemas.openxmlformats.org/officeDocument/2006/relationships/diagramLayout" Target="../diagrams/layout1.xml"/><Relationship Id="rId21" Type="http://schemas.openxmlformats.org/officeDocument/2006/relationships/diagramColors" Target="../diagrams/colors4.xml"/><Relationship Id="rId7" Type="http://schemas.openxmlformats.org/officeDocument/2006/relationships/image" Target="../media/image4.png"/><Relationship Id="rId12" Type="http://schemas.microsoft.com/office/2007/relationships/diagramDrawing" Target="../diagrams/drawing2.xml"/><Relationship Id="rId17" Type="http://schemas.microsoft.com/office/2007/relationships/diagramDrawing" Target="../diagrams/drawing3.xml"/><Relationship Id="rId2" Type="http://schemas.openxmlformats.org/officeDocument/2006/relationships/diagramData" Target="../diagrams/data1.xml"/><Relationship Id="rId16" Type="http://schemas.openxmlformats.org/officeDocument/2006/relationships/diagramColors" Target="../diagrams/colors3.xml"/><Relationship Id="rId20" Type="http://schemas.openxmlformats.org/officeDocument/2006/relationships/diagramQuickStyle" Target="../diagrams/quickStyle4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11" Type="http://schemas.openxmlformats.org/officeDocument/2006/relationships/diagramColors" Target="../diagrams/colors2.xml"/><Relationship Id="rId5" Type="http://schemas.openxmlformats.org/officeDocument/2006/relationships/diagramColors" Target="../diagrams/colors1.xml"/><Relationship Id="rId15" Type="http://schemas.openxmlformats.org/officeDocument/2006/relationships/diagramQuickStyle" Target="../diagrams/quickStyle3.xml"/><Relationship Id="rId10" Type="http://schemas.openxmlformats.org/officeDocument/2006/relationships/diagramQuickStyle" Target="../diagrams/quickStyle2.xml"/><Relationship Id="rId19" Type="http://schemas.openxmlformats.org/officeDocument/2006/relationships/diagramLayout" Target="../diagrams/layout4.xml"/><Relationship Id="rId4" Type="http://schemas.openxmlformats.org/officeDocument/2006/relationships/diagramQuickStyle" Target="../diagrams/quickStyle1.xml"/><Relationship Id="rId9" Type="http://schemas.openxmlformats.org/officeDocument/2006/relationships/diagramLayout" Target="../diagrams/layout2.xml"/><Relationship Id="rId14" Type="http://schemas.openxmlformats.org/officeDocument/2006/relationships/diagramLayout" Target="../diagrams/layout3.xml"/><Relationship Id="rId22" Type="http://schemas.microsoft.com/office/2007/relationships/diagramDrawing" Target="../diagrams/drawing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/>
          </p:cNvSpPr>
          <p:nvPr>
            <p:ph type="title"/>
          </p:nvPr>
        </p:nvSpPr>
        <p:spPr>
          <a:xfrm>
            <a:off x="611560" y="4149080"/>
            <a:ext cx="8215370" cy="928694"/>
          </a:xfrm>
          <a:solidFill>
            <a:schemeClr val="accent3">
              <a:lumMod val="50000"/>
            </a:schemeClr>
          </a:solidFill>
          <a:ln w="19050">
            <a:solidFill>
              <a:srgbClr val="FFFFFF"/>
            </a:solidFill>
            <a:prstDash val="solid"/>
          </a:ln>
        </p:spPr>
        <p:txBody>
          <a:bodyPr anchor="ctr"/>
          <a:lstStyle>
            <a:extLst/>
          </a:lstStyle>
          <a:p>
            <a:pPr algn="ctr"/>
            <a:r>
              <a:rPr sz="44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</a:rPr>
              <a:t>PROPERTIES OF WAVES</a:t>
            </a:r>
            <a:endParaRPr lang="en-US" sz="44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r="5400000" sy="-100000" rotWithShape="0"/>
              </a:effectLst>
            </a:endParaRPr>
          </a:p>
        </p:txBody>
      </p:sp>
      <p:sp>
        <p:nvSpPr>
          <p:cNvPr id="5" name="Rectangle 4"/>
          <p:cNvSpPr>
            <a:spLocks noGrp="1"/>
          </p:cNvSpPr>
          <p:nvPr>
            <p:ph type="body" idx="1"/>
          </p:nvPr>
        </p:nvSpPr>
        <p:spPr>
          <a:xfrm>
            <a:off x="642910" y="5229200"/>
            <a:ext cx="8215370" cy="1343072"/>
          </a:xfrm>
          <a:solidFill>
            <a:schemeClr val="accent3">
              <a:lumMod val="50000"/>
            </a:schemeClr>
          </a:solidFill>
          <a:ln w="19050">
            <a:solidFill>
              <a:srgbClr val="FFFFFF"/>
            </a:solidFill>
            <a:prstDash val="solid"/>
          </a:ln>
        </p:spPr>
        <p:txBody>
          <a:bodyPr>
            <a:normAutofit/>
          </a:bodyPr>
          <a:lstStyle>
            <a:extLst/>
          </a:lstStyle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introduce you to varies properties of waves.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 will also learn about the universal wave equation, this equation applies to all waves</a:t>
            </a:r>
          </a:p>
        </p:txBody>
      </p:sp>
      <p:sp>
        <p:nvSpPr>
          <p:cNvPr id="4098" name="AutoShape 2" descr="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">
            <a:hlinkClick r:id="rId3"/>
          </p:cNvPr>
          <p:cNvSpPr>
            <a:spLocks noChangeAspect="1" noChangeArrowheads="1"/>
          </p:cNvSpPr>
          <p:nvPr/>
        </p:nvSpPr>
        <p:spPr bwMode="auto">
          <a:xfrm>
            <a:off x="155575" y="-601663"/>
            <a:ext cx="923925" cy="126682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2" name="AutoShape 2" descr="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" name="AutoShape 4" descr="data:image/jpeg;base64,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pic>
        <p:nvPicPr>
          <p:cNvPr id="20486" name="Picture 6" descr="http://2.bp.blogspot.com/-wyhYOzQsT-8/TaPyf_vxs7I/AAAAAAAAAEY/BdI5b6qdCuw/s1600/sound%2Bwaves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0"/>
            <a:ext cx="8786842" cy="411293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10810" y="2296244"/>
            <a:ext cx="5829542" cy="45171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ectangle 4"/>
          <p:cNvSpPr/>
          <p:nvPr/>
        </p:nvSpPr>
        <p:spPr>
          <a:xfrm>
            <a:off x="2138510" y="4600500"/>
            <a:ext cx="5328592" cy="201622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39552" y="189220"/>
            <a:ext cx="813690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/>
              <a:t>If a slinky is free to move at one end and a wave reflects off that free end, the reflected wave will not inver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28184" y="2564904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FF0000"/>
                </a:solidFill>
              </a:rPr>
              <a:t>free end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>
            <a:stCxn id="8" idx="2"/>
          </p:cNvCxnSpPr>
          <p:nvPr/>
        </p:nvCxnSpPr>
        <p:spPr>
          <a:xfrm rot="16200000" flipH="1">
            <a:off x="6752275" y="3088995"/>
            <a:ext cx="680010" cy="4320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642910" y="214290"/>
            <a:ext cx="8215370" cy="928694"/>
          </a:xfrm>
          <a:prstGeom prst="rect">
            <a:avLst/>
          </a:prstGeom>
          <a:solidFill>
            <a:schemeClr val="accent3">
              <a:lumMod val="50000"/>
            </a:schemeClr>
          </a:solidFill>
          <a:ln w="19050">
            <a:solidFill>
              <a:srgbClr val="FFFFFF"/>
            </a:solidFill>
            <a:prstDash val="solid"/>
          </a:ln>
        </p:spPr>
        <p:txBody>
          <a:bodyPr vert="horz" anchor="ctr">
            <a:noAutofit/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extLst/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all" spc="-150" normalizeH="0" baseline="0" noProof="0" dirty="0" smtClean="0">
                <a:ln/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uLnTx/>
                <a:uFillTx/>
                <a:latin typeface="+mj-lt"/>
                <a:ea typeface="+mj-ea"/>
                <a:cs typeface="+mj-cs"/>
              </a:rPr>
              <a:t>HOMEWORK</a:t>
            </a:r>
            <a:endParaRPr kumimoji="0" lang="en-US" sz="4000" b="1" i="0" u="none" strike="noStrike" kern="1200" cap="all" spc="-150" normalizeH="0" baseline="0" noProof="0" dirty="0">
              <a:ln/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r="5400000" sy="-100000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2926" y="2071678"/>
            <a:ext cx="735809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FFFFFF"/>
                </a:solidFill>
                <a:ea typeface="Times New Roman" pitchFamily="18" charset="0"/>
              </a:rPr>
              <a:t>Read pgs 	303 – 306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FFFFFF"/>
                </a:solidFill>
              </a:rPr>
              <a:t>Questions 	1 – 3 pg 304 both sets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FFFFFF"/>
                </a:solidFill>
              </a:rPr>
              <a:t>		1 – 3 pg 305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FFFFFF"/>
                </a:solidFill>
              </a:rPr>
              <a:t>		1 – 3 pg 306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FFFFFF"/>
                </a:solidFill>
              </a:rPr>
              <a:t>		1 – 15 pg 30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 rot="5400000">
            <a:off x="1657686" y="3914422"/>
            <a:ext cx="5400000" cy="0"/>
          </a:xfrm>
          <a:prstGeom prst="line">
            <a:avLst/>
          </a:prstGeom>
          <a:ln w="28575"/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00034" y="1214422"/>
            <a:ext cx="38576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</a:rPr>
              <a:t>By the end of this lesson, you will be able to:  </a:t>
            </a:r>
            <a:endParaRPr lang="en-US" sz="28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28662" y="214290"/>
            <a:ext cx="80724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tx2"/>
                </a:solidFill>
              </a:rPr>
              <a:t>What are we going to cover today?</a:t>
            </a:r>
            <a:endParaRPr lang="en-US" sz="4000" b="1" dirty="0">
              <a:solidFill>
                <a:schemeClr val="tx2"/>
              </a:solidFill>
            </a:endParaRPr>
          </a:p>
        </p:txBody>
      </p:sp>
      <p:graphicFrame>
        <p:nvGraphicFramePr>
          <p:cNvPr id="16" name="Diagram 15"/>
          <p:cNvGraphicFramePr/>
          <p:nvPr/>
        </p:nvGraphicFramePr>
        <p:xfrm>
          <a:off x="4572000" y="1428736"/>
          <a:ext cx="4012413" cy="8572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2050" name="Picture 2" descr="C:\Documents and Settings\David\Local Settings\Temporary Internet Files\Content.IE5\PC1600PQ\j0432678[1]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501210" y="1714488"/>
            <a:ext cx="642790" cy="642790"/>
          </a:xfrm>
          <a:prstGeom prst="rect">
            <a:avLst/>
          </a:prstGeom>
          <a:noFill/>
        </p:spPr>
      </p:pic>
      <p:graphicFrame>
        <p:nvGraphicFramePr>
          <p:cNvPr id="24" name="Diagram 23"/>
          <p:cNvGraphicFramePr/>
          <p:nvPr/>
        </p:nvGraphicFramePr>
        <p:xfrm>
          <a:off x="4572000" y="2428868"/>
          <a:ext cx="4012413" cy="8572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pic>
        <p:nvPicPr>
          <p:cNvPr id="25" name="Picture 2" descr="C:\Documents and Settings\David\Local Settings\Temporary Internet Files\Content.IE5\PC1600PQ\j0432678[1]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501210" y="2714620"/>
            <a:ext cx="642790" cy="642790"/>
          </a:xfrm>
          <a:prstGeom prst="rect">
            <a:avLst/>
          </a:prstGeom>
          <a:noFill/>
        </p:spPr>
      </p:pic>
      <p:graphicFrame>
        <p:nvGraphicFramePr>
          <p:cNvPr id="26" name="Diagram 25"/>
          <p:cNvGraphicFramePr/>
          <p:nvPr/>
        </p:nvGraphicFramePr>
        <p:xfrm>
          <a:off x="4572000" y="3429152"/>
          <a:ext cx="4012413" cy="8572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  <p:pic>
        <p:nvPicPr>
          <p:cNvPr id="27" name="Picture 2" descr="C:\Documents and Settings\David\Local Settings\Temporary Internet Files\Content.IE5\PC1600PQ\j0432678[1]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501210" y="3714904"/>
            <a:ext cx="642790" cy="642790"/>
          </a:xfrm>
          <a:prstGeom prst="rect">
            <a:avLst/>
          </a:prstGeom>
          <a:noFill/>
        </p:spPr>
      </p:pic>
      <p:graphicFrame>
        <p:nvGraphicFramePr>
          <p:cNvPr id="18" name="Diagram 17"/>
          <p:cNvGraphicFramePr/>
          <p:nvPr/>
        </p:nvGraphicFramePr>
        <p:xfrm>
          <a:off x="4572000" y="4444674"/>
          <a:ext cx="4012413" cy="8572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8" r:lo="rId19" r:qs="rId20" r:cs="rId21"/>
          </a:graphicData>
        </a:graphic>
      </p:graphicFrame>
      <p:pic>
        <p:nvPicPr>
          <p:cNvPr id="19" name="Picture 2" descr="C:\Documents and Settings\David\Local Settings\Temporary Internet Files\Content.IE5\PC1600PQ\j0432678[1]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501210" y="4730426"/>
            <a:ext cx="642790" cy="64279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6" grpId="0">
        <p:bldAsOne/>
      </p:bldGraphic>
      <p:bldGraphic spid="24" grpId="0">
        <p:bldAsOne/>
      </p:bldGraphic>
      <p:bldGraphic spid="26" grpId="0">
        <p:bldAsOne/>
      </p:bldGraphic>
      <p:bldGraphic spid="18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642910" y="214290"/>
            <a:ext cx="8215370" cy="928694"/>
          </a:xfrm>
          <a:solidFill>
            <a:schemeClr val="accent3">
              <a:lumMod val="50000"/>
            </a:schemeClr>
          </a:solidFill>
          <a:ln w="19050">
            <a:solidFill>
              <a:srgbClr val="FFFFFF"/>
            </a:solidFill>
            <a:prstDash val="solid"/>
          </a:ln>
        </p:spPr>
        <p:txBody>
          <a:bodyPr anchor="ctr"/>
          <a:lstStyle>
            <a:extLst/>
          </a:lstStyle>
          <a:p>
            <a:pPr algn="ctr"/>
            <a:r>
              <a:rPr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</a:rPr>
              <a:t>PERIOD AND FREQUENCY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r="5400000" sy="-100000" rotWithShape="0"/>
              </a:effectLst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674370" y="1268760"/>
            <a:ext cx="8218170" cy="999190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	The time required for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one complete oscillation is called the period, T, of a wave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3568" y="2473709"/>
            <a:ext cx="792961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</a:rPr>
              <a:t>  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iod is a time, so the SI units for period are 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onds (s)</a:t>
            </a:r>
            <a:endParaRPr lang="en-US" sz="2800" dirty="0" smtClean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800" dirty="0" smtClean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he period is the time for one cycle of the wave</a:t>
            </a:r>
            <a:endParaRPr lang="en-US" sz="2800" b="1" i="1" dirty="0" smtClean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 animBg="1"/>
      <p:bldP spid="12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3568" y="260648"/>
            <a:ext cx="8218170" cy="999190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	The number of oscillations that occur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per second is called the frequency, f, of the wave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2766" y="1465597"/>
            <a:ext cx="79296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</a:rPr>
              <a:t>  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equency is measured in Hertz, Hz</a:t>
            </a:r>
          </a:p>
          <a:p>
            <a:endParaRPr lang="en-US" sz="2800" dirty="0" smtClean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frequency is related to period by the following </a:t>
            </a:r>
            <a:r>
              <a:rPr lang="en-US" sz="2800" dirty="0" err="1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n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2800" b="1" i="1" dirty="0" smtClean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91680" y="3356992"/>
          <a:ext cx="930275" cy="1030287"/>
        </p:xfrm>
        <a:graphic>
          <a:graphicData uri="http://schemas.openxmlformats.org/presentationml/2006/ole">
            <p:oleObj spid="_x0000_s1026" name="Equation" r:id="rId4" imgW="355320" imgH="393480" progId="Equation.DSMT4">
              <p:embed/>
            </p:oleObj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91880" y="2906835"/>
            <a:ext cx="5112568" cy="395116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2178" y="116632"/>
            <a:ext cx="8696326" cy="372556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TextBox 8"/>
          <p:cNvSpPr txBox="1"/>
          <p:nvPr/>
        </p:nvSpPr>
        <p:spPr>
          <a:xfrm>
            <a:off x="683568" y="3987061"/>
            <a:ext cx="79296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</a:rPr>
              <a:t>  the 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eq of a wave will be exactly the same as the freq of the source creating the wave.</a:t>
            </a:r>
            <a:endParaRPr lang="en-US" sz="2800" b="1" i="1" dirty="0" smtClean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95536" y="142852"/>
            <a:ext cx="865807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 1: 	You are at the beach and watching waves hit the </a:t>
            </a:r>
          </a:p>
          <a:p>
            <a:r>
              <a:rPr 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28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ore.  Every 3.5 seconds a new wave arrives.  What</a:t>
            </a:r>
          </a:p>
          <a:p>
            <a:r>
              <a:rPr 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are the period and freq of the waves?</a:t>
            </a:r>
            <a:endParaRPr lang="en-US" sz="28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642910" y="214290"/>
            <a:ext cx="8215370" cy="928694"/>
          </a:xfrm>
          <a:solidFill>
            <a:schemeClr val="accent3">
              <a:lumMod val="50000"/>
            </a:schemeClr>
          </a:solidFill>
          <a:ln w="19050">
            <a:solidFill>
              <a:srgbClr val="FFFFFF"/>
            </a:solidFill>
            <a:prstDash val="solid"/>
          </a:ln>
        </p:spPr>
        <p:txBody>
          <a:bodyPr anchor="ctr"/>
          <a:lstStyle>
            <a:extLst/>
          </a:lstStyle>
          <a:p>
            <a:pPr algn="ctr"/>
            <a:r>
              <a:rPr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</a:rPr>
              <a:t>THE UNIVERSAL WAVE EQUATION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r="5400000" sy="-100000" rotWithShape="0"/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1469102"/>
            <a:ext cx="792961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</a:rPr>
              <a:t>  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universal wave </a:t>
            </a:r>
            <a:r>
              <a:rPr lang="en-US" sz="2800" dirty="0" err="1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n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pplies to </a:t>
            </a:r>
            <a:r>
              <a:rPr lang="en-US" sz="2800" b="1" i="1" u="sng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aves</a:t>
            </a:r>
          </a:p>
          <a:p>
            <a:endParaRPr lang="en-US" sz="2800" dirty="0" smtClean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it tells us that the speed of a wave is proportional to both the frequency and wavelength</a:t>
            </a:r>
            <a:endParaRPr lang="en-US" sz="2800" b="1" i="1" dirty="0" smtClean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428992" y="3789040"/>
          <a:ext cx="2050763" cy="925844"/>
        </p:xfrm>
        <a:graphic>
          <a:graphicData uri="http://schemas.openxmlformats.org/presentationml/2006/ole">
            <p:oleObj spid="_x0000_s4098" name="Equation" r:id="rId3" imgW="3934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95536" y="188640"/>
            <a:ext cx="872565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 2: 	You generate a wave in a slinky with wavelength </a:t>
            </a:r>
          </a:p>
          <a:p>
            <a:r>
              <a:rPr 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28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2 m.   Each wave takes .75 s to create.  What is the </a:t>
            </a:r>
          </a:p>
          <a:p>
            <a:r>
              <a:rPr 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28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ed of the waves in the slinky </a:t>
            </a:r>
            <a:r>
              <a:rPr 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sz="28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>
            <p:ph type="title"/>
          </p:nvPr>
        </p:nvSpPr>
        <p:spPr>
          <a:xfrm>
            <a:off x="642910" y="214290"/>
            <a:ext cx="8215370" cy="928694"/>
          </a:xfrm>
          <a:solidFill>
            <a:schemeClr val="accent3">
              <a:lumMod val="50000"/>
            </a:schemeClr>
          </a:solidFill>
          <a:ln w="19050">
            <a:solidFill>
              <a:srgbClr val="FFFFFF"/>
            </a:solidFill>
            <a:prstDash val="solid"/>
          </a:ln>
        </p:spPr>
        <p:txBody>
          <a:bodyPr anchor="ctr"/>
          <a:lstStyle>
            <a:extLst/>
          </a:lstStyle>
          <a:p>
            <a:pPr algn="ctr"/>
            <a:r>
              <a:rPr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</a:rPr>
              <a:t>Wave REFLECTION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r="5400000" sy="-100000" rotWithShape="0"/>
              </a:effectLst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611560" y="1412776"/>
            <a:ext cx="813690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/>
              <a:t>If a slinky is fixed at one end and a wave reflects off that fixed end, the reflected wave will invert.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2476500"/>
            <a:ext cx="5705475" cy="43815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Rectangle 6"/>
          <p:cNvSpPr/>
          <p:nvPr/>
        </p:nvSpPr>
        <p:spPr>
          <a:xfrm>
            <a:off x="1907704" y="4653136"/>
            <a:ext cx="5328592" cy="201622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580112" y="2708920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FF0000"/>
                </a:solidFill>
              </a:rPr>
              <a:t>fixed end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>
            <a:stCxn id="9" idx="2"/>
          </p:cNvCxnSpPr>
          <p:nvPr/>
        </p:nvCxnSpPr>
        <p:spPr>
          <a:xfrm rot="16200000" flipH="1">
            <a:off x="6212215" y="3124999"/>
            <a:ext cx="680010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roducingPowerPoint2007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3000"/>
                <a:satMod val="200000"/>
              </a:schemeClr>
              <a:schemeClr val="phClr">
                <a:tint val="78000"/>
                <a:satMod val="2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ducingPowerPoint2007</Template>
  <TotalTime>0</TotalTime>
  <Words>273</Words>
  <Application>Microsoft Office PowerPoint</Application>
  <PresentationFormat>On-screen Show (4:3)</PresentationFormat>
  <Paragraphs>47</Paragraphs>
  <Slides>1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IntroducingPowerPoint2007</vt:lpstr>
      <vt:lpstr>Equation</vt:lpstr>
      <vt:lpstr>PROPERTIES OF WAVES</vt:lpstr>
      <vt:lpstr>Slide 2</vt:lpstr>
      <vt:lpstr>PERIOD AND FREQUENCY</vt:lpstr>
      <vt:lpstr>Slide 4</vt:lpstr>
      <vt:lpstr>Slide 5</vt:lpstr>
      <vt:lpstr>Slide 6</vt:lpstr>
      <vt:lpstr>THE UNIVERSAL WAVE EQUATION</vt:lpstr>
      <vt:lpstr>Slide 8</vt:lpstr>
      <vt:lpstr>Wave REFLECTION</vt:lpstr>
      <vt:lpstr>Slide 10</vt:lpstr>
      <vt:lpstr>Slide 1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09-12-17T18:15:12Z</dcterms:created>
  <dcterms:modified xsi:type="dcterms:W3CDTF">2013-04-03T13:19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LCID">
    <vt:i4>1033</vt:i4>
  </property>
  <property fmtid="{D5CDD505-2E9C-101B-9397-08002B2CF9AE}" pid="3" name="_Version">
    <vt:lpwstr>12.0.4518</vt:lpwstr>
  </property>
</Properties>
</file>